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  <p:sldId id="368" r:id="rId17"/>
    <p:sldId id="369" r:id="rId18"/>
    <p:sldId id="370" r:id="rId19"/>
    <p:sldId id="371" r:id="rId20"/>
    <p:sldId id="372" r:id="rId21"/>
    <p:sldId id="373" r:id="rId22"/>
    <p:sldId id="374" r:id="rId23"/>
    <p:sldId id="375" r:id="rId24"/>
    <p:sldId id="376" r:id="rId25"/>
    <p:sldId id="377" r:id="rId26"/>
    <p:sldId id="378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18EF"/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061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png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ennadyne.com/company.htm" TargetMode="External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6.w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762000"/>
            <a:ext cx="8839200" cy="427809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 Part I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Problem solving </a:t>
            </a:r>
            <a:r>
              <a:rPr lang="en-US" sz="3200" b="1" dirty="0" smtClean="0">
                <a:solidFill>
                  <a:schemeClr val="folHlink"/>
                </a:solidFill>
              </a:rPr>
              <a:t>examples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(mainly from Chapters 7 &amp; 9)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evaluation of </a:t>
            </a:r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rel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47101"/>
              </p:ext>
            </p:extLst>
          </p:nvPr>
        </p:nvGraphicFramePr>
        <p:xfrm>
          <a:off x="4114800" y="2209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4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6266"/>
              </p:ext>
            </p:extLst>
          </p:nvPr>
        </p:nvGraphicFramePr>
        <p:xfrm>
          <a:off x="4114800" y="2209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5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25357"/>
              </p:ext>
            </p:extLst>
          </p:nvPr>
        </p:nvGraphicFramePr>
        <p:xfrm>
          <a:off x="388938" y="838200"/>
          <a:ext cx="8507412" cy="415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6" name="Equation" r:id="rId6" imgW="6705360" imgH="3276360" progId="Equation.DSMT4">
                  <p:embed/>
                </p:oleObj>
              </mc:Choice>
              <mc:Fallback>
                <p:oleObj name="Equation" r:id="rId6" imgW="670536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838200"/>
                        <a:ext cx="8507412" cy="415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34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21856"/>
              </p:ext>
            </p:extLst>
          </p:nvPr>
        </p:nvGraphicFramePr>
        <p:xfrm>
          <a:off x="457200" y="914400"/>
          <a:ext cx="85074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4" name="Equation" r:id="rId3" imgW="6705360" imgH="672840" progId="Equation.DSMT4">
                  <p:embed/>
                </p:oleObj>
              </mc:Choice>
              <mc:Fallback>
                <p:oleObj name="Equation" r:id="rId3" imgW="6705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14400"/>
                        <a:ext cx="850741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800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singular integral numerically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312" y="2267511"/>
            <a:ext cx="8715375" cy="360885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92190"/>
              </p:ext>
            </p:extLst>
          </p:nvPr>
        </p:nvGraphicFramePr>
        <p:xfrm>
          <a:off x="2362200" y="4648200"/>
          <a:ext cx="17557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5" name="Equation" r:id="rId6" imgW="1384200" imgH="571320" progId="Equation.DSMT4">
                  <p:embed/>
                </p:oleObj>
              </mc:Choice>
              <mc:Fallback>
                <p:oleObj name="Equation" r:id="rId6" imgW="1384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175577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77823"/>
              </p:ext>
            </p:extLst>
          </p:nvPr>
        </p:nvGraphicFramePr>
        <p:xfrm>
          <a:off x="3154680" y="2819400"/>
          <a:ext cx="7080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6" name="Equation" r:id="rId8" imgW="558720" imgH="291960" progId="Equation.DSMT4">
                  <p:embed/>
                </p:oleObj>
              </mc:Choice>
              <mc:Fallback>
                <p:oleObj name="Equation" r:id="rId8" imgW="55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54680" y="2819400"/>
                        <a:ext cx="7080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8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990600"/>
            <a:ext cx="3581400" cy="52578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38600" y="990600"/>
            <a:ext cx="990600" cy="5257800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029200" y="990600"/>
            <a:ext cx="3581400" cy="5257800"/>
          </a:xfrm>
          <a:prstGeom prst="rect">
            <a:avLst/>
          </a:prstGeom>
          <a:solidFill>
            <a:srgbClr val="00B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38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67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056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47800" y="2133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447800" y="2667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057400" y="16808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209800" y="2214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247900" y="16808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86000" y="2209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1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152900" y="2286000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152900" y="28194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419600" y="18332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419600" y="23666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4196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T</a:t>
            </a:r>
            <a:endParaRPr lang="en-US" sz="2400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43400" y="23622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219700" y="2286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5829300" y="1833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0198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3T</a:t>
            </a:r>
            <a:endParaRPr lang="en-US" sz="2400" dirty="0" smtClean="0">
              <a:latin typeface="+mj-lt"/>
            </a:endParaRP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04800" y="76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</a:t>
            </a:r>
            <a:r>
              <a:rPr lang="en-US" sz="2400" dirty="0" smtClean="0">
                <a:latin typeface="+mj-lt"/>
              </a:rPr>
              <a:t>refraction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Consider the normal incidence case; 3 media </a:t>
            </a:r>
          </a:p>
        </p:txBody>
      </p:sp>
    </p:spTree>
    <p:extLst>
      <p:ext uri="{BB962C8B-B14F-4D97-AF65-F5344CB8AC3E}">
        <p14:creationId xmlns:p14="http://schemas.microsoft.com/office/powerpoint/2010/main" val="323672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76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refraction -- continued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Consider the normal incidence case; 3 media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990600"/>
            <a:ext cx="3581400" cy="20574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038600" y="990600"/>
            <a:ext cx="990600" cy="2057400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029200" y="990600"/>
            <a:ext cx="3581400" cy="2057400"/>
          </a:xfrm>
          <a:prstGeom prst="rect">
            <a:avLst/>
          </a:prstGeom>
          <a:solidFill>
            <a:srgbClr val="00B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38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56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447800" y="2133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447800" y="2667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7400" y="16808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209800" y="2214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47900" y="16808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6000" y="2209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1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152900" y="2286000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152900" y="28194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419600" y="18332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419600" y="23666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4196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T</a:t>
            </a:r>
            <a:endParaRPr lang="en-US" sz="2400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43400" y="23622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219700" y="2286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5829300" y="1833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198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3T</a:t>
            </a:r>
            <a:endParaRPr lang="en-US" sz="2400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200" y="3352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in this steady-state formulation, we must match the tangential components of the E and H fields at each boundary</a:t>
            </a:r>
          </a:p>
        </p:txBody>
      </p:sp>
      <p:sp>
        <p:nvSpPr>
          <p:cNvPr id="28" name="Left Brace 27"/>
          <p:cNvSpPr/>
          <p:nvPr/>
        </p:nvSpPr>
        <p:spPr>
          <a:xfrm rot="16200000">
            <a:off x="4362450" y="2724150"/>
            <a:ext cx="304800" cy="9525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495800" y="3119735"/>
            <a:ext cx="81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32143"/>
              </p:ext>
            </p:extLst>
          </p:nvPr>
        </p:nvGraphicFramePr>
        <p:xfrm>
          <a:off x="963613" y="4567238"/>
          <a:ext cx="6937375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0" name="Equation" r:id="rId3" imgW="3708360" imgH="977760" progId="Equation.DSMT4">
                  <p:embed/>
                </p:oleObj>
              </mc:Choice>
              <mc:Fallback>
                <p:oleObj name="Equation" r:id="rId3" imgW="37083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567238"/>
                        <a:ext cx="6937375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33" name="Date Placeholder 3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91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76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refraction -- continued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Consider the normal incidence case; 3 media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990600"/>
            <a:ext cx="3581400" cy="20574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038600" y="990600"/>
            <a:ext cx="990600" cy="2057400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029200" y="990600"/>
            <a:ext cx="3581400" cy="2057400"/>
          </a:xfrm>
          <a:prstGeom prst="rect">
            <a:avLst/>
          </a:prstGeom>
          <a:solidFill>
            <a:srgbClr val="00B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38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56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447800" y="2133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447800" y="2667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7400" y="16808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209800" y="2214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47900" y="16808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6000" y="2209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1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152900" y="2286000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152900" y="28194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419600" y="18332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419600" y="23666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4196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T</a:t>
            </a:r>
            <a:endParaRPr lang="en-US" sz="2400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43400" y="23622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219700" y="2286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5829300" y="1833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198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3T</a:t>
            </a:r>
            <a:endParaRPr lang="en-US" sz="2400" dirty="0" smtClean="0">
              <a:latin typeface="+mj-lt"/>
            </a:endParaRPr>
          </a:p>
        </p:txBody>
      </p:sp>
      <p:sp>
        <p:nvSpPr>
          <p:cNvPr id="27" name="Left Brace 26"/>
          <p:cNvSpPr/>
          <p:nvPr/>
        </p:nvSpPr>
        <p:spPr>
          <a:xfrm rot="16200000">
            <a:off x="4362450" y="2724150"/>
            <a:ext cx="304800" cy="9525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495800" y="3119735"/>
            <a:ext cx="81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592709"/>
              </p:ext>
            </p:extLst>
          </p:nvPr>
        </p:nvGraphicFramePr>
        <p:xfrm>
          <a:off x="1284288" y="3505200"/>
          <a:ext cx="2827337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4" name="Equation" r:id="rId3" imgW="1511280" imgH="1587240" progId="Equation.DSMT4">
                  <p:embed/>
                </p:oleObj>
              </mc:Choice>
              <mc:Fallback>
                <p:oleObj name="Equation" r:id="rId3" imgW="15112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505200"/>
                        <a:ext cx="2827337" cy="297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21903"/>
              </p:ext>
            </p:extLst>
          </p:nvPr>
        </p:nvGraphicFramePr>
        <p:xfrm>
          <a:off x="5700713" y="4573588"/>
          <a:ext cx="11874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5" name="Equation" r:id="rId5" imgW="634680" imgH="609480" progId="Equation.DSMT4">
                  <p:embed/>
                </p:oleObj>
              </mc:Choice>
              <mc:Fallback>
                <p:oleObj name="Equation" r:id="rId5" imgW="634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4573588"/>
                        <a:ext cx="11874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33" name="Date Placeholder 3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75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76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refraction -- continued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Consider the normal incidence case; 3 media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990600"/>
            <a:ext cx="3581400" cy="20574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038600" y="990600"/>
            <a:ext cx="990600" cy="2057400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029200" y="990600"/>
            <a:ext cx="3581400" cy="2057400"/>
          </a:xfrm>
          <a:prstGeom prst="rect">
            <a:avLst/>
          </a:prstGeom>
          <a:solidFill>
            <a:srgbClr val="00B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38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56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447800" y="2133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447800" y="2667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7400" y="16808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209800" y="2214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47900" y="16808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6000" y="2209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1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152900" y="2286000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152900" y="28194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419600" y="18332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419600" y="23666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4196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T</a:t>
            </a:r>
            <a:endParaRPr lang="en-US" sz="2400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43400" y="23622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219700" y="2286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5829300" y="1833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198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3T</a:t>
            </a:r>
            <a:endParaRPr lang="en-US" sz="2400" dirty="0" smtClean="0">
              <a:latin typeface="+mj-lt"/>
            </a:endParaRPr>
          </a:p>
        </p:txBody>
      </p:sp>
      <p:sp>
        <p:nvSpPr>
          <p:cNvPr id="27" name="Left Brace 26"/>
          <p:cNvSpPr/>
          <p:nvPr/>
        </p:nvSpPr>
        <p:spPr>
          <a:xfrm rot="16200000">
            <a:off x="4362450" y="2724150"/>
            <a:ext cx="304800" cy="9525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495800" y="3119735"/>
            <a:ext cx="81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72367"/>
              </p:ext>
            </p:extLst>
          </p:nvPr>
        </p:nvGraphicFramePr>
        <p:xfrm>
          <a:off x="778176" y="3810000"/>
          <a:ext cx="7832424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8" name="Equation" r:id="rId3" imgW="4902120" imgH="1320480" progId="Equation.DSMT4">
                  <p:embed/>
                </p:oleObj>
              </mc:Choice>
              <mc:Fallback>
                <p:oleObj name="Equation" r:id="rId3" imgW="490212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76" y="3810000"/>
                        <a:ext cx="7832424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45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6700" y="-5649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refraction -- continued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57200" y="457200"/>
            <a:ext cx="8153400" cy="2590800"/>
            <a:chOff x="457200" y="990600"/>
            <a:chExt cx="8153400" cy="2590800"/>
          </a:xfrm>
        </p:grpSpPr>
        <p:sp>
          <p:nvSpPr>
            <p:cNvPr id="10" name="Rectangle 9"/>
            <p:cNvSpPr/>
            <p:nvPr/>
          </p:nvSpPr>
          <p:spPr>
            <a:xfrm>
              <a:off x="457200" y="990600"/>
              <a:ext cx="3581400" cy="2057400"/>
            </a:xfrm>
            <a:prstGeom prst="rect">
              <a:avLst/>
            </a:prstGeom>
            <a:solidFill>
              <a:schemeClr val="accent1">
                <a:alpha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038600" y="990600"/>
              <a:ext cx="990600" cy="2057400"/>
            </a:xfrm>
            <a:prstGeom prst="rect">
              <a:avLst/>
            </a:prstGeom>
            <a:solidFill>
              <a:srgbClr val="FF0000">
                <a:alpha val="1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029200" y="990600"/>
              <a:ext cx="3581400" cy="2057400"/>
            </a:xfrm>
            <a:prstGeom prst="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382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1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672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2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056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3</a:t>
              </a:r>
              <a:endParaRPr lang="en-US" sz="2400" i="1" dirty="0" smtClean="0">
                <a:latin typeface="+mj-lt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447800" y="21336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447800" y="26670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2057400" y="16808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209800" y="22142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247900" y="1680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286000" y="2209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1R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4152900" y="2286000"/>
              <a:ext cx="838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4152900" y="28194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4419600" y="1833265"/>
              <a:ext cx="0" cy="4527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4419600" y="2366665"/>
              <a:ext cx="0" cy="4527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419600" y="18332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2T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343400" y="2362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2R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5219700" y="22860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5829300" y="18332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6019800" y="18332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3T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31" name="Left Brace 30"/>
            <p:cNvSpPr/>
            <p:nvPr/>
          </p:nvSpPr>
          <p:spPr>
            <a:xfrm rot="-5400000">
              <a:off x="4362450" y="2724150"/>
              <a:ext cx="304800" cy="9525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95800" y="3119735"/>
              <a:ext cx="8191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d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1583"/>
              </p:ext>
            </p:extLst>
          </p:nvPr>
        </p:nvGraphicFramePr>
        <p:xfrm>
          <a:off x="122237" y="2761674"/>
          <a:ext cx="783272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2" name="Equation" r:id="rId4" imgW="4902120" imgH="1091880" progId="Equation.DSMT4">
                  <p:embed/>
                </p:oleObj>
              </mc:Choice>
              <mc:Fallback>
                <p:oleObj name="Equation" r:id="rId4" imgW="49021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" y="2761674"/>
                        <a:ext cx="7832725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30652"/>
              </p:ext>
            </p:extLst>
          </p:nvPr>
        </p:nvGraphicFramePr>
        <p:xfrm>
          <a:off x="386556" y="4526339"/>
          <a:ext cx="8218488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3" name="Equation" r:id="rId6" imgW="5143320" imgH="1206360" progId="Equation.DSMT4">
                  <p:embed/>
                </p:oleObj>
              </mc:Choice>
              <mc:Fallback>
                <p:oleObj name="Equation" r:id="rId6" imgW="51433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" y="4526339"/>
                        <a:ext cx="8218488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ooter Placeholder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50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6700" y="-5649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refraction -- continued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7200" y="457200"/>
            <a:ext cx="8153400" cy="2590800"/>
            <a:chOff x="457200" y="990600"/>
            <a:chExt cx="8153400" cy="2590800"/>
          </a:xfrm>
        </p:grpSpPr>
        <p:sp>
          <p:nvSpPr>
            <p:cNvPr id="7" name="Rectangle 6"/>
            <p:cNvSpPr/>
            <p:nvPr/>
          </p:nvSpPr>
          <p:spPr>
            <a:xfrm>
              <a:off x="457200" y="990600"/>
              <a:ext cx="3581400" cy="2057400"/>
            </a:xfrm>
            <a:prstGeom prst="rect">
              <a:avLst/>
            </a:prstGeom>
            <a:solidFill>
              <a:schemeClr val="accent1">
                <a:alpha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038600" y="990600"/>
              <a:ext cx="990600" cy="2057400"/>
            </a:xfrm>
            <a:prstGeom prst="rect">
              <a:avLst/>
            </a:prstGeom>
            <a:solidFill>
              <a:srgbClr val="FF0000">
                <a:alpha val="1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029200" y="990600"/>
              <a:ext cx="3581400" cy="2057400"/>
            </a:xfrm>
            <a:prstGeom prst="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82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1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672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2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056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3</a:t>
              </a:r>
              <a:endParaRPr lang="en-US" sz="2400" i="1" dirty="0" smtClean="0">
                <a:latin typeface="+mj-lt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447800" y="21336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447800" y="26670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2057400" y="16808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2209800" y="22142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247900" y="1680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86000" y="2209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1R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4152900" y="2286000"/>
              <a:ext cx="838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4152900" y="28194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4419600" y="1833265"/>
              <a:ext cx="0" cy="4527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4419600" y="2366665"/>
              <a:ext cx="0" cy="4527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419600" y="18332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2T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343400" y="2362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2R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219700" y="22860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5829300" y="18332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6019800" y="18332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3T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28" name="Left Brace 27"/>
            <p:cNvSpPr/>
            <p:nvPr/>
          </p:nvSpPr>
          <p:spPr>
            <a:xfrm rot="-5400000">
              <a:off x="4362450" y="2724150"/>
              <a:ext cx="304800" cy="9525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95800" y="3119735"/>
              <a:ext cx="8191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d</a:t>
              </a: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61877"/>
              </p:ext>
            </p:extLst>
          </p:nvPr>
        </p:nvGraphicFramePr>
        <p:xfrm>
          <a:off x="487680" y="2817167"/>
          <a:ext cx="2303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5" name="Equation" r:id="rId3" imgW="1231560" imgH="406080" progId="Equation.DSMT4">
                  <p:embed/>
                </p:oleObj>
              </mc:Choice>
              <mc:Fallback>
                <p:oleObj name="Equation" r:id="rId3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2817167"/>
                        <a:ext cx="23034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94773"/>
              </p:ext>
            </p:extLst>
          </p:nvPr>
        </p:nvGraphicFramePr>
        <p:xfrm>
          <a:off x="449580" y="3713520"/>
          <a:ext cx="8218488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6" name="Equation" r:id="rId5" imgW="5143320" imgH="1206360" progId="Equation.DSMT4">
                  <p:embed/>
                </p:oleObj>
              </mc:Choice>
              <mc:Fallback>
                <p:oleObj name="Equation" r:id="rId5" imgW="51433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" y="3713520"/>
                        <a:ext cx="8218488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958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62" y="2842782"/>
            <a:ext cx="7458075" cy="30012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6700" y="-5649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refraction -- continued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7200" y="457200"/>
            <a:ext cx="8153400" cy="2590800"/>
            <a:chOff x="457200" y="990600"/>
            <a:chExt cx="8153400" cy="2590800"/>
          </a:xfrm>
        </p:grpSpPr>
        <p:sp>
          <p:nvSpPr>
            <p:cNvPr id="7" name="Rectangle 6"/>
            <p:cNvSpPr/>
            <p:nvPr/>
          </p:nvSpPr>
          <p:spPr>
            <a:xfrm>
              <a:off x="457200" y="990600"/>
              <a:ext cx="3581400" cy="2057400"/>
            </a:xfrm>
            <a:prstGeom prst="rect">
              <a:avLst/>
            </a:prstGeom>
            <a:solidFill>
              <a:schemeClr val="accent1">
                <a:alpha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038600" y="990600"/>
              <a:ext cx="990600" cy="2057400"/>
            </a:xfrm>
            <a:prstGeom prst="rect">
              <a:avLst/>
            </a:prstGeom>
            <a:solidFill>
              <a:srgbClr val="FF0000">
                <a:alpha val="1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029200" y="990600"/>
              <a:ext cx="3581400" cy="2057400"/>
            </a:xfrm>
            <a:prstGeom prst="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82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1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672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2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056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3</a:t>
              </a:r>
              <a:endParaRPr lang="en-US" sz="2400" i="1" dirty="0" smtClean="0">
                <a:latin typeface="+mj-lt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447800" y="21336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447800" y="26670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2057400" y="16808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2209800" y="22142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247900" y="1680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86000" y="2209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1R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4152900" y="2286000"/>
              <a:ext cx="838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4152900" y="28194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4419600" y="1833265"/>
              <a:ext cx="0" cy="4527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4419600" y="2366665"/>
              <a:ext cx="0" cy="4527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419600" y="18332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2T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343400" y="2362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2R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219700" y="22860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5829300" y="18332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6019800" y="18332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3T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28" name="Left Brace 27"/>
            <p:cNvSpPr/>
            <p:nvPr/>
          </p:nvSpPr>
          <p:spPr>
            <a:xfrm rot="-5400000">
              <a:off x="4362450" y="2724150"/>
              <a:ext cx="304800" cy="9525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95800" y="3119735"/>
              <a:ext cx="8191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d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709829"/>
              </p:ext>
            </p:extLst>
          </p:nvPr>
        </p:nvGraphicFramePr>
        <p:xfrm>
          <a:off x="3919537" y="5594350"/>
          <a:ext cx="1304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8" name="Equation" r:id="rId4" imgW="698400" imgH="406080" progId="Equation.DSMT4">
                  <p:embed/>
                </p:oleObj>
              </mc:Choice>
              <mc:Fallback>
                <p:oleObj name="Equation" r:id="rId4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7" y="5594350"/>
                        <a:ext cx="13049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543800" y="4114800"/>
            <a:ext cx="1447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=1</a:t>
            </a:r>
          </a:p>
          <a:p>
            <a:r>
              <a:rPr lang="en-US" sz="2400" i="1" dirty="0" smtClean="0"/>
              <a:t>n</a:t>
            </a:r>
            <a:r>
              <a:rPr lang="en-US" sz="2400" i="1" baseline="-25000" dirty="0"/>
              <a:t>2</a:t>
            </a:r>
            <a:r>
              <a:rPr lang="en-US" sz="2400" i="1" dirty="0" smtClean="0"/>
              <a:t>=1.224</a:t>
            </a:r>
            <a:endParaRPr lang="en-US" sz="2400" i="1" dirty="0"/>
          </a:p>
          <a:p>
            <a:r>
              <a:rPr lang="en-US" sz="2400" i="1" dirty="0" smtClean="0"/>
              <a:t>n</a:t>
            </a:r>
            <a:r>
              <a:rPr lang="en-US" sz="2400" i="1" baseline="-25000" dirty="0" smtClean="0"/>
              <a:t>3</a:t>
            </a:r>
            <a:r>
              <a:rPr lang="en-US" sz="2400" i="1" dirty="0" smtClean="0"/>
              <a:t>=1.5</a:t>
            </a:r>
            <a:endParaRPr lang="en-US" sz="2400" i="1" dirty="0" smtClean="0">
              <a:latin typeface="+mj-lt"/>
            </a:endParaRPr>
          </a:p>
          <a:p>
            <a:endParaRPr lang="en-US" sz="2400" i="1" dirty="0" smtClean="0"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43600" y="3124200"/>
            <a:ext cx="144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=1</a:t>
            </a:r>
          </a:p>
          <a:p>
            <a:r>
              <a:rPr lang="en-US" sz="2400" i="1" dirty="0" smtClean="0"/>
              <a:t>n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=1.3</a:t>
            </a:r>
            <a:endParaRPr lang="en-US" sz="2400" i="1" dirty="0"/>
          </a:p>
          <a:p>
            <a:r>
              <a:rPr lang="en-US" sz="2400" i="1" dirty="0" smtClean="0"/>
              <a:t>n</a:t>
            </a:r>
            <a:r>
              <a:rPr lang="en-US" sz="2400" i="1" baseline="-25000" dirty="0" smtClean="0"/>
              <a:t>3</a:t>
            </a:r>
            <a:r>
              <a:rPr lang="en-US" sz="2400" i="1" dirty="0" smtClean="0"/>
              <a:t>=2.0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234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adiation from antenna</a:t>
            </a:r>
          </a:p>
        </p:txBody>
      </p:sp>
      <p:pic>
        <p:nvPicPr>
          <p:cNvPr id="6" name="Picture 2" descr="https://encrypted-tbn0.gstatic.com/shopping?q=tbn:ANd9GcRw8IND7kmpQiPNtsKs1DQ-iS3sGwAsxtWDpGXwnISCtjZ1QaWk-S8CUEUy5z3GJi0Xe59GLM-y&amp;usqp=CA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914400"/>
            <a:ext cx="366712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15240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center-fed antenna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419600" y="1447800"/>
            <a:ext cx="609600" cy="307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38600" y="1143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715000" y="152400"/>
            <a:ext cx="685800" cy="2133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67400" y="15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53100" y="1443335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3" name="Right Brace 12"/>
          <p:cNvSpPr/>
          <p:nvPr/>
        </p:nvSpPr>
        <p:spPr>
          <a:xfrm rot="17780629">
            <a:off x="7595798" y="1375658"/>
            <a:ext cx="381000" cy="205315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620000" y="1824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/2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37035"/>
              </p:ext>
            </p:extLst>
          </p:nvPr>
        </p:nvGraphicFramePr>
        <p:xfrm>
          <a:off x="736600" y="2925763"/>
          <a:ext cx="5588000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6" name="Equation" r:id="rId4" imgW="2450880" imgH="1320480" progId="Equation.DSMT4">
                  <p:embed/>
                </p:oleObj>
              </mc:Choice>
              <mc:Fallback>
                <p:oleObj name="Equation" r:id="rId4" imgW="24508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925763"/>
                        <a:ext cx="5588000" cy="301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19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76200" y="4724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762000"/>
            <a:ext cx="8411826" cy="533400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957120"/>
              </p:ext>
            </p:extLst>
          </p:nvPr>
        </p:nvGraphicFramePr>
        <p:xfrm>
          <a:off x="785812" y="990600"/>
          <a:ext cx="7672388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Equation" r:id="rId3" imgW="3365280" imgH="1536480" progId="Equation.DSMT4">
                  <p:embed/>
                </p:oleObj>
              </mc:Choice>
              <mc:Fallback>
                <p:oleObj name="Equation" r:id="rId3" imgW="336528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" y="990600"/>
                        <a:ext cx="7672388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265230"/>
              </p:ext>
            </p:extLst>
          </p:nvPr>
        </p:nvGraphicFramePr>
        <p:xfrm>
          <a:off x="685800" y="3846513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name="Equation" r:id="rId5" imgW="2946240" imgH="1117440" progId="Equation.DSMT4">
                  <p:embed/>
                </p:oleObj>
              </mc:Choice>
              <mc:Fallback>
                <p:oleObj name="Equation" r:id="rId5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46513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95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" y="2263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140668"/>
              </p:ext>
            </p:extLst>
          </p:nvPr>
        </p:nvGraphicFramePr>
        <p:xfrm>
          <a:off x="466725" y="798513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6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98513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25968"/>
              </p:ext>
            </p:extLst>
          </p:nvPr>
        </p:nvGraphicFramePr>
        <p:xfrm>
          <a:off x="327025" y="3319463"/>
          <a:ext cx="7150100" cy="307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Equation" r:id="rId5" imgW="3136680" imgH="1346040" progId="Equation.DSMT4">
                  <p:embed/>
                </p:oleObj>
              </mc:Choice>
              <mc:Fallback>
                <p:oleObj name="Equation" r:id="rId5" imgW="31366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319463"/>
                        <a:ext cx="7150100" cy="307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74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51700"/>
              </p:ext>
            </p:extLst>
          </p:nvPr>
        </p:nvGraphicFramePr>
        <p:xfrm>
          <a:off x="2286000" y="304800"/>
          <a:ext cx="5486400" cy="208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8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"/>
                        <a:ext cx="5486400" cy="208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5260" y="2824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inear center-fed antenna continu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" y="2064603"/>
            <a:ext cx="7726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patterns    </a:t>
            </a:r>
            <a:r>
              <a:rPr lang="en-US" sz="2400" i="1" dirty="0" err="1" smtClean="0">
                <a:latin typeface="+mj-lt"/>
              </a:rPr>
              <a:t>kd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err="1" smtClean="0">
                <a:latin typeface="+mj-lt"/>
              </a:rPr>
              <a:t>m</a:t>
            </a:r>
            <a:r>
              <a:rPr lang="en-US" sz="2400" i="1" dirty="0" err="1" smtClean="0">
                <a:latin typeface="Symbol" pitchFamily="18" charset="2"/>
              </a:rPr>
              <a:t>p</a:t>
            </a:r>
            <a:r>
              <a:rPr lang="en-US" sz="2400" i="1" dirty="0" smtClean="0">
                <a:latin typeface="Symbol" pitchFamily="18" charset="2"/>
              </a:rPr>
              <a:t>:</a:t>
            </a:r>
          </a:p>
          <a:p>
            <a:r>
              <a:rPr lang="en-US" sz="2400" i="1" dirty="0"/>
              <a:t> </a:t>
            </a:r>
            <a:r>
              <a:rPr lang="en-US" sz="2400" i="1" dirty="0" smtClean="0"/>
              <a:t>  m=1                         m=2                                m=3</a:t>
            </a:r>
            <a:endParaRPr lang="en-US" sz="2400" dirty="0" smtClean="0"/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480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0480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501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393833"/>
              </p:ext>
            </p:extLst>
          </p:nvPr>
        </p:nvGraphicFramePr>
        <p:xfrm>
          <a:off x="2286000" y="304800"/>
          <a:ext cx="5486400" cy="208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2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"/>
                        <a:ext cx="5486400" cy="208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5260" y="2824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inear center-fed antenna continu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" y="2064603"/>
            <a:ext cx="7726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patterns    </a:t>
            </a:r>
            <a:r>
              <a:rPr lang="en-US" sz="2400" i="1" dirty="0" err="1" smtClean="0">
                <a:latin typeface="+mj-lt"/>
              </a:rPr>
              <a:t>kd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err="1" smtClean="0">
                <a:latin typeface="+mj-lt"/>
              </a:rPr>
              <a:t>m</a:t>
            </a:r>
            <a:r>
              <a:rPr lang="en-US" sz="2400" i="1" dirty="0" err="1" smtClean="0">
                <a:latin typeface="Symbol" pitchFamily="18" charset="2"/>
              </a:rPr>
              <a:t>p</a:t>
            </a:r>
            <a:r>
              <a:rPr lang="en-US" sz="2400" i="1" dirty="0" smtClean="0">
                <a:latin typeface="Symbol" pitchFamily="18" charset="2"/>
              </a:rPr>
              <a:t>:</a:t>
            </a:r>
          </a:p>
          <a:p>
            <a:r>
              <a:rPr lang="en-US" sz="2400" i="1" dirty="0"/>
              <a:t> </a:t>
            </a:r>
            <a:r>
              <a:rPr lang="en-US" sz="2400" i="1" dirty="0" smtClean="0"/>
              <a:t>  m=4                         m=5                                m=6</a:t>
            </a:r>
            <a:endParaRPr lang="en-US" sz="2400" dirty="0" smtClean="0"/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656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tenna arrays </a:t>
            </a:r>
          </a:p>
        </p:txBody>
      </p:sp>
      <p:pic>
        <p:nvPicPr>
          <p:cNvPr id="124930" name="Picture 2" descr="http://www.tennadyne.com/images/tennlpdanav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338263"/>
            <a:ext cx="3810000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5300" y="690265"/>
            <a:ext cx="826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tennadyne.com/company.htm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7010400" y="1600200"/>
            <a:ext cx="0" cy="2438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81800" y="115193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010400" y="40386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962400" y="4038600"/>
            <a:ext cx="30480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5867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4" name="Can 13"/>
          <p:cNvSpPr/>
          <p:nvPr/>
        </p:nvSpPr>
        <p:spPr>
          <a:xfrm>
            <a:off x="6553200" y="373380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n 16"/>
          <p:cNvSpPr/>
          <p:nvPr/>
        </p:nvSpPr>
        <p:spPr>
          <a:xfrm>
            <a:off x="6957060" y="348996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n 17"/>
          <p:cNvSpPr/>
          <p:nvPr/>
        </p:nvSpPr>
        <p:spPr>
          <a:xfrm>
            <a:off x="6172200" y="396240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n 18"/>
          <p:cNvSpPr/>
          <p:nvPr/>
        </p:nvSpPr>
        <p:spPr>
          <a:xfrm>
            <a:off x="5753100" y="426720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n 19"/>
          <p:cNvSpPr/>
          <p:nvPr/>
        </p:nvSpPr>
        <p:spPr>
          <a:xfrm>
            <a:off x="5295900" y="457200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an 20"/>
          <p:cNvSpPr/>
          <p:nvPr/>
        </p:nvSpPr>
        <p:spPr>
          <a:xfrm>
            <a:off x="4838700" y="487680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stCxn id="17" idx="4"/>
          </p:cNvCxnSpPr>
          <p:nvPr/>
        </p:nvCxnSpPr>
        <p:spPr>
          <a:xfrm>
            <a:off x="7071360" y="4023360"/>
            <a:ext cx="914400" cy="91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848600" y="4800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sp>
        <p:nvSpPr>
          <p:cNvPr id="23" name="Arc 22"/>
          <p:cNvSpPr/>
          <p:nvPr/>
        </p:nvSpPr>
        <p:spPr>
          <a:xfrm rot="8218866">
            <a:off x="6243919" y="3194611"/>
            <a:ext cx="1295400" cy="1516237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858000" y="4572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f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4838700" y="44958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724400" y="4267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81898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4572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tenna arrays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2400" y="-147935"/>
            <a:ext cx="5257800" cy="5177135"/>
            <a:chOff x="3657600" y="1151930"/>
            <a:chExt cx="5257800" cy="5177135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7010400" y="16002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781800" y="115193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7010400" y="40386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3962400" y="4038600"/>
              <a:ext cx="30480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657600" y="58674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4" name="Can 13"/>
            <p:cNvSpPr/>
            <p:nvPr/>
          </p:nvSpPr>
          <p:spPr>
            <a:xfrm>
              <a:off x="6553200" y="373380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an 16"/>
            <p:cNvSpPr/>
            <p:nvPr/>
          </p:nvSpPr>
          <p:spPr>
            <a:xfrm>
              <a:off x="6957060" y="348996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an 17"/>
            <p:cNvSpPr/>
            <p:nvPr/>
          </p:nvSpPr>
          <p:spPr>
            <a:xfrm>
              <a:off x="6172200" y="396240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an 18"/>
            <p:cNvSpPr/>
            <p:nvPr/>
          </p:nvSpPr>
          <p:spPr>
            <a:xfrm>
              <a:off x="5753100" y="426720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an 19"/>
            <p:cNvSpPr/>
            <p:nvPr/>
          </p:nvSpPr>
          <p:spPr>
            <a:xfrm>
              <a:off x="5295900" y="457200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an 20"/>
            <p:cNvSpPr/>
            <p:nvPr/>
          </p:nvSpPr>
          <p:spPr>
            <a:xfrm>
              <a:off x="4838700" y="487680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/>
            <p:cNvCxnSpPr>
              <a:stCxn id="17" idx="4"/>
            </p:cNvCxnSpPr>
            <p:nvPr/>
          </p:nvCxnSpPr>
          <p:spPr>
            <a:xfrm>
              <a:off x="7071360" y="4023360"/>
              <a:ext cx="914400" cy="9144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7848600" y="4800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r</a:t>
              </a:r>
            </a:p>
          </p:txBody>
        </p:sp>
        <p:sp>
          <p:nvSpPr>
            <p:cNvPr id="23" name="Arc 22"/>
            <p:cNvSpPr/>
            <p:nvPr/>
          </p:nvSpPr>
          <p:spPr>
            <a:xfrm rot="8218866">
              <a:off x="6243919" y="3194611"/>
              <a:ext cx="1295400" cy="1516237"/>
            </a:xfrm>
            <a:prstGeom prst="arc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858000" y="45720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f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4838700" y="4495800"/>
              <a:ext cx="457200" cy="3048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4724400" y="4267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a</a:t>
              </a: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1143000" y="3718560"/>
            <a:ext cx="0" cy="108204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85800" y="3805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’’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28537"/>
              </p:ext>
            </p:extLst>
          </p:nvPr>
        </p:nvGraphicFramePr>
        <p:xfrm>
          <a:off x="304800" y="1703388"/>
          <a:ext cx="15144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03388"/>
                        <a:ext cx="15144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15470"/>
              </p:ext>
            </p:extLst>
          </p:nvPr>
        </p:nvGraphicFramePr>
        <p:xfrm>
          <a:off x="2676525" y="4191000"/>
          <a:ext cx="6010275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1" name="Equation" r:id="rId5" imgW="3225600" imgH="965160" progId="Equation.DSMT4">
                  <p:embed/>
                </p:oleObj>
              </mc:Choice>
              <mc:Fallback>
                <p:oleObj name="Equation" r:id="rId5" imgW="32256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4191000"/>
                        <a:ext cx="6010275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03764"/>
              </p:ext>
            </p:extLst>
          </p:nvPr>
        </p:nvGraphicFramePr>
        <p:xfrm>
          <a:off x="3675063" y="838200"/>
          <a:ext cx="5487987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2" name="Equation" r:id="rId7" imgW="2946240" imgH="838080" progId="Equation.DSMT4">
                  <p:embed/>
                </p:oleObj>
              </mc:Choice>
              <mc:Fallback>
                <p:oleObj name="Equation" r:id="rId7" imgW="29462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838200"/>
                        <a:ext cx="5487987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005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4572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tenna array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72663"/>
              </p:ext>
            </p:extLst>
          </p:nvPr>
        </p:nvGraphicFramePr>
        <p:xfrm>
          <a:off x="2728913" y="204788"/>
          <a:ext cx="6034087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0" name="Equation" r:id="rId3" imgW="3238200" imgH="1371600" progId="Equation.DSMT4">
                  <p:embed/>
                </p:oleObj>
              </mc:Choice>
              <mc:Fallback>
                <p:oleObj name="Equation" r:id="rId3" imgW="3238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04788"/>
                        <a:ext cx="6034087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146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698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146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3657600" y="3657600"/>
            <a:ext cx="1524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33800" y="3653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f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19200" y="2362200"/>
            <a:ext cx="1143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38800" y="2514600"/>
            <a:ext cx="1143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12</a:t>
            </a:r>
          </a:p>
        </p:txBody>
      </p:sp>
    </p:spTree>
    <p:extLst>
      <p:ext uri="{BB962C8B-B14F-4D97-AF65-F5344CB8AC3E}">
        <p14:creationId xmlns:p14="http://schemas.microsoft.com/office/powerpoint/2010/main" val="223783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781" y="381000"/>
            <a:ext cx="8072438" cy="566297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91200" y="2209800"/>
            <a:ext cx="2438400" cy="137160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71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381000"/>
            <a:ext cx="7618327" cy="579120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461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381000"/>
            <a:ext cx="6648450" cy="5838825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663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3048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topic – analytic properties of dielectric functi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Material from Chapter 7 in Jackson</a:t>
            </a:r>
          </a:p>
        </p:txBody>
      </p:sp>
      <p:sp>
        <p:nvSpPr>
          <p:cNvPr id="6" name="TextBox 4"/>
          <p:cNvSpPr txBox="1"/>
          <p:nvPr/>
        </p:nvSpPr>
        <p:spPr>
          <a:xfrm>
            <a:off x="381000" y="324503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0175" y="3785444"/>
            <a:ext cx="535305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121453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displacement field </a:t>
            </a:r>
            <a:r>
              <a:rPr lang="en-US" sz="2400" b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is related to the electric field </a:t>
            </a:r>
            <a:r>
              <a:rPr lang="en-US" sz="2400" b="1" dirty="0" smtClean="0">
                <a:latin typeface="+mj-lt"/>
              </a:rPr>
              <a:t>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921374"/>
              </p:ext>
            </p:extLst>
          </p:nvPr>
        </p:nvGraphicFramePr>
        <p:xfrm>
          <a:off x="941387" y="1703696"/>
          <a:ext cx="7261226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Equation" r:id="rId4" imgW="4635360" imgH="990360" progId="Equation.DSMT4">
                  <p:embed/>
                </p:oleObj>
              </mc:Choice>
              <mc:Fallback>
                <p:oleObj name="Equation" r:id="rId4" imgW="46353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7" y="1703696"/>
                        <a:ext cx="7261226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246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67149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24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" y="368935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754062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95307"/>
              </p:ext>
            </p:extLst>
          </p:nvPr>
        </p:nvGraphicFramePr>
        <p:xfrm>
          <a:off x="2971800" y="19050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8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0983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781845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9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467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evaluation of </a:t>
            </a:r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relation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690265"/>
            <a:ext cx="535305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47101"/>
              </p:ext>
            </p:extLst>
          </p:nvPr>
        </p:nvGraphicFramePr>
        <p:xfrm>
          <a:off x="4114800" y="2209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4" imgW="914400" imgH="250560" progId="Equation.DSMT4">
                  <p:embed/>
                </p:oleObj>
              </mc:Choice>
              <mc:Fallback>
                <p:oleObj name="Equation" r:id="rId4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6266"/>
              </p:ext>
            </p:extLst>
          </p:nvPr>
        </p:nvGraphicFramePr>
        <p:xfrm>
          <a:off x="4114800" y="2209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2688"/>
              </p:ext>
            </p:extLst>
          </p:nvPr>
        </p:nvGraphicFramePr>
        <p:xfrm>
          <a:off x="1066800" y="3601760"/>
          <a:ext cx="4800600" cy="262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5" name="Equation" r:id="rId7" imgW="3784320" imgH="2070000" progId="Equation.DSMT4">
                  <p:embed/>
                </p:oleObj>
              </mc:Choice>
              <mc:Fallback>
                <p:oleObj name="Equation" r:id="rId7" imgW="378432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601760"/>
                        <a:ext cx="4800600" cy="2625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5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2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047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13</TotalTime>
  <Words>565</Words>
  <Application>Microsoft Office PowerPoint</Application>
  <PresentationFormat>On-screen Show (4:3)</PresentationFormat>
  <Paragraphs>209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73</cp:revision>
  <cp:lastPrinted>2015-04-22T12:42:23Z</cp:lastPrinted>
  <dcterms:created xsi:type="dcterms:W3CDTF">2012-01-10T18:32:24Z</dcterms:created>
  <dcterms:modified xsi:type="dcterms:W3CDTF">2015-04-22T14:01:50Z</dcterms:modified>
</cp:coreProperties>
</file>